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pPr w:leftFromText="141" w:rightFromText="141" w:vertAnchor="page" w:horzAnchor="margin" w:tblpY="652"/>
        <w:tblW w:w="9497" w:type="dxa"/>
        <w:tblLayout w:type="fixed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3351"/>
        <w:gridCol w:w="6146"/>
      </w:tblGrid>
      <w:tr w:rsidR="006D7698" w14:paraId="0C19C07B" w14:textId="77777777" w:rsidTr="00427CBA">
        <w:trPr>
          <w:cantSplit/>
          <w:trHeight w:val="1663"/>
        </w:trPr>
        <w:tc>
          <w:tcPr>
            <w:tcW w:w="3351" w:type="dxa"/>
            <w:tcBorders>
              <w:top w:val="thinThickThinLargeGap" w:sz="24" w:space="0" w:color="auto"/>
              <w:left w:val="thinThickThinLargeGap" w:sz="24" w:space="0" w:color="auto"/>
              <w:bottom w:val="thinThickThinLargeGap" w:sz="24" w:space="0" w:color="auto"/>
              <w:right w:val="single" w:sz="4" w:space="0" w:color="auto"/>
            </w:tcBorders>
            <w:vAlign w:val="center"/>
          </w:tcPr>
          <w:p w14:paraId="5A2248D7" w14:textId="77777777" w:rsidR="006D7698" w:rsidRDefault="006D7698" w:rsidP="00427CBA">
            <w:pPr>
              <w:jc w:val="center"/>
            </w:pPr>
            <w:r>
              <w:rPr>
                <w:noProof/>
              </w:rPr>
              <w:drawing>
                <wp:inline distT="0" distB="0" distL="0" distR="0" wp14:anchorId="069D3BDF" wp14:editId="590E9F05">
                  <wp:extent cx="1905000" cy="1278818"/>
                  <wp:effectExtent l="19050" t="0" r="0" b="0"/>
                  <wp:docPr id="6" name="Imagem 16" descr="F:\Logos Profissionais\Logos Escola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 descr="F:\Logos Profissionais\Logos Escola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12051" cy="128355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146" w:type="dxa"/>
            <w:tcBorders>
              <w:top w:val="thinThickThinLargeGap" w:sz="24" w:space="0" w:color="auto"/>
              <w:left w:val="single" w:sz="4" w:space="0" w:color="auto"/>
              <w:bottom w:val="thinThickThinLargeGap" w:sz="24" w:space="0" w:color="auto"/>
              <w:right w:val="thinThickThinLargeGap" w:sz="24" w:space="0" w:color="auto"/>
            </w:tcBorders>
          </w:tcPr>
          <w:p w14:paraId="7051560A" w14:textId="460DF941" w:rsidR="006D7698" w:rsidRDefault="006D7698" w:rsidP="00427CBA">
            <w:pPr>
              <w:pStyle w:val="Ttulo1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Ficha de Trabalho de Matemática  </w:t>
            </w:r>
          </w:p>
          <w:p w14:paraId="2FE3F0F7" w14:textId="77777777" w:rsidR="002B7452" w:rsidRDefault="002B7452" w:rsidP="00427CBA">
            <w:pPr>
              <w:jc w:val="center"/>
              <w:rPr>
                <w:b/>
                <w:bCs/>
              </w:rPr>
            </w:pPr>
          </w:p>
          <w:p w14:paraId="7B5EBA16" w14:textId="7DF80BA7" w:rsidR="006D7698" w:rsidRDefault="006D7698" w:rsidP="00427CBA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8º Ano de Escolaridade</w:t>
            </w:r>
          </w:p>
          <w:p w14:paraId="6C4AC94F" w14:textId="56A011C4" w:rsidR="006D7698" w:rsidRPr="00954AA5" w:rsidRDefault="00F3228D" w:rsidP="00427CBA">
            <w:pPr>
              <w:pStyle w:val="Ttulo1"/>
              <w:rPr>
                <w:rFonts w:ascii="Times New Roman" w:hAnsi="Times New Roman"/>
                <w:sz w:val="20"/>
              </w:rPr>
            </w:pPr>
            <w:r>
              <w:rPr>
                <w:rFonts w:ascii="Times New Roman" w:hAnsi="Times New Roman"/>
                <w:sz w:val="20"/>
              </w:rPr>
              <w:t>Ano letivo: 20</w:t>
            </w:r>
            <w:r w:rsidR="002B7452">
              <w:rPr>
                <w:rFonts w:ascii="Times New Roman" w:hAnsi="Times New Roman"/>
                <w:sz w:val="20"/>
              </w:rPr>
              <w:t>23</w:t>
            </w:r>
            <w:r>
              <w:rPr>
                <w:rFonts w:ascii="Times New Roman" w:hAnsi="Times New Roman"/>
                <w:sz w:val="20"/>
              </w:rPr>
              <w:t>/20</w:t>
            </w:r>
            <w:r w:rsidR="002B7452">
              <w:rPr>
                <w:rFonts w:ascii="Times New Roman" w:hAnsi="Times New Roman"/>
                <w:sz w:val="20"/>
              </w:rPr>
              <w:t>2</w:t>
            </w:r>
            <w:r>
              <w:rPr>
                <w:rFonts w:ascii="Times New Roman" w:hAnsi="Times New Roman"/>
                <w:sz w:val="20"/>
              </w:rPr>
              <w:t>4</w:t>
            </w:r>
            <w:r w:rsidR="006D7698">
              <w:rPr>
                <w:rFonts w:ascii="Times New Roman" w:hAnsi="Times New Roman"/>
                <w:sz w:val="20"/>
              </w:rPr>
              <w:t xml:space="preserve"> </w:t>
            </w:r>
            <w:r w:rsidR="006D7698">
              <w:rPr>
                <w:b w:val="0"/>
                <w:bCs/>
              </w:rPr>
              <w:t xml:space="preserve">                                    </w:t>
            </w:r>
          </w:p>
        </w:tc>
      </w:tr>
    </w:tbl>
    <w:p w14:paraId="52F9EDFF" w14:textId="77777777" w:rsidR="006D7698" w:rsidRDefault="006D7698" w:rsidP="006D7698">
      <w:pPr>
        <w:ind w:left="360"/>
        <w:jc w:val="both"/>
      </w:pPr>
    </w:p>
    <w:p w14:paraId="592C3C22" w14:textId="77777777" w:rsidR="006D7698" w:rsidRPr="002B7452" w:rsidRDefault="006D7698" w:rsidP="006D7698">
      <w:pPr>
        <w:pStyle w:val="PargrafodaLista"/>
        <w:numPr>
          <w:ilvl w:val="0"/>
          <w:numId w:val="2"/>
        </w:numPr>
      </w:pPr>
      <w:r w:rsidRPr="002B7452">
        <w:t>Copia e completa:</w:t>
      </w:r>
    </w:p>
    <w:p w14:paraId="110BBECB" w14:textId="77777777" w:rsidR="006D7698" w:rsidRPr="002B7452" w:rsidRDefault="006D7698" w:rsidP="006D7698"/>
    <w:tbl>
      <w:tblPr>
        <w:tblStyle w:val="TabelacomGrelha"/>
        <w:tblW w:w="0" w:type="auto"/>
        <w:tblInd w:w="993" w:type="dxa"/>
        <w:tblLook w:val="04A0" w:firstRow="1" w:lastRow="0" w:firstColumn="1" w:lastColumn="0" w:noHBand="0" w:noVBand="1"/>
      </w:tblPr>
      <w:tblGrid>
        <w:gridCol w:w="2188"/>
        <w:gridCol w:w="2221"/>
        <w:gridCol w:w="2129"/>
        <w:gridCol w:w="2097"/>
      </w:tblGrid>
      <w:tr w:rsidR="006D7698" w:rsidRPr="002B7452" w14:paraId="3E671B9F" w14:textId="77777777" w:rsidTr="006D7698">
        <w:tc>
          <w:tcPr>
            <w:tcW w:w="2444" w:type="dxa"/>
          </w:tcPr>
          <w:p w14:paraId="0AA32E71" w14:textId="77777777" w:rsidR="006D7698" w:rsidRPr="002B7452" w:rsidRDefault="006D7698" w:rsidP="006D7698">
            <w:pPr>
              <w:tabs>
                <w:tab w:val="left" w:pos="993"/>
              </w:tabs>
              <w:jc w:val="center"/>
            </w:pPr>
            <w:r w:rsidRPr="002B7452">
              <w:t>Monómio</w:t>
            </w:r>
          </w:p>
        </w:tc>
        <w:tc>
          <w:tcPr>
            <w:tcW w:w="2444" w:type="dxa"/>
          </w:tcPr>
          <w:p w14:paraId="31395D79" w14:textId="77777777" w:rsidR="006D7698" w:rsidRPr="002B7452" w:rsidRDefault="006D7698" w:rsidP="006D7698">
            <w:pPr>
              <w:tabs>
                <w:tab w:val="left" w:pos="993"/>
              </w:tabs>
              <w:jc w:val="center"/>
            </w:pPr>
            <w:r w:rsidRPr="002B7452">
              <w:t>Coeficiente</w:t>
            </w:r>
          </w:p>
        </w:tc>
        <w:tc>
          <w:tcPr>
            <w:tcW w:w="2445" w:type="dxa"/>
          </w:tcPr>
          <w:p w14:paraId="00C3BC2F" w14:textId="77777777" w:rsidR="006D7698" w:rsidRPr="002B7452" w:rsidRDefault="006D7698" w:rsidP="006D7698">
            <w:pPr>
              <w:tabs>
                <w:tab w:val="left" w:pos="993"/>
              </w:tabs>
              <w:jc w:val="center"/>
            </w:pPr>
            <w:r w:rsidRPr="002B7452">
              <w:t>Parte Literal</w:t>
            </w:r>
          </w:p>
        </w:tc>
        <w:tc>
          <w:tcPr>
            <w:tcW w:w="2445" w:type="dxa"/>
          </w:tcPr>
          <w:p w14:paraId="701706A7" w14:textId="77777777" w:rsidR="006D7698" w:rsidRPr="002B7452" w:rsidRDefault="006D7698" w:rsidP="006D7698">
            <w:pPr>
              <w:tabs>
                <w:tab w:val="left" w:pos="993"/>
              </w:tabs>
              <w:jc w:val="center"/>
            </w:pPr>
            <w:r w:rsidRPr="002B7452">
              <w:t>Grau</w:t>
            </w:r>
          </w:p>
        </w:tc>
      </w:tr>
      <w:tr w:rsidR="006D7698" w:rsidRPr="002B7452" w14:paraId="2A7126CF" w14:textId="77777777" w:rsidTr="006D7698">
        <w:tc>
          <w:tcPr>
            <w:tcW w:w="2444" w:type="dxa"/>
          </w:tcPr>
          <w:p w14:paraId="149B77CF" w14:textId="77777777" w:rsidR="006D7698" w:rsidRPr="002B7452" w:rsidRDefault="006D7698" w:rsidP="006D7698">
            <w:pPr>
              <w:tabs>
                <w:tab w:val="left" w:pos="993"/>
              </w:tabs>
              <w:jc w:val="center"/>
            </w:pPr>
            <w:r w:rsidRPr="002B7452">
              <w:rPr>
                <w:position w:val="-6"/>
              </w:rPr>
              <w:object w:dxaOrig="740" w:dyaOrig="340" w14:anchorId="20F767D2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6.85pt;height:17.3pt" o:ole="">
                  <v:imagedata r:id="rId9" o:title=""/>
                </v:shape>
                <o:OLEObject Type="Embed" ProgID="Equation.DSMT4" ShapeID="_x0000_i1025" DrawAspect="Content" ObjectID="_1766985253" r:id="rId10"/>
              </w:object>
            </w:r>
          </w:p>
        </w:tc>
        <w:tc>
          <w:tcPr>
            <w:tcW w:w="2444" w:type="dxa"/>
          </w:tcPr>
          <w:p w14:paraId="2B4FF9E5" w14:textId="77777777" w:rsidR="006D7698" w:rsidRPr="002B7452" w:rsidRDefault="006D7698" w:rsidP="006D7698">
            <w:pPr>
              <w:tabs>
                <w:tab w:val="left" w:pos="993"/>
              </w:tabs>
              <w:jc w:val="center"/>
            </w:pPr>
          </w:p>
        </w:tc>
        <w:tc>
          <w:tcPr>
            <w:tcW w:w="2445" w:type="dxa"/>
          </w:tcPr>
          <w:p w14:paraId="36329AC9" w14:textId="77777777" w:rsidR="006D7698" w:rsidRPr="002B7452" w:rsidRDefault="006D7698" w:rsidP="006D7698">
            <w:pPr>
              <w:tabs>
                <w:tab w:val="left" w:pos="993"/>
              </w:tabs>
              <w:jc w:val="center"/>
            </w:pPr>
          </w:p>
        </w:tc>
        <w:tc>
          <w:tcPr>
            <w:tcW w:w="2445" w:type="dxa"/>
          </w:tcPr>
          <w:p w14:paraId="4E68EDA1" w14:textId="77777777" w:rsidR="006D7698" w:rsidRPr="002B7452" w:rsidRDefault="006D7698" w:rsidP="006D7698">
            <w:pPr>
              <w:tabs>
                <w:tab w:val="left" w:pos="993"/>
              </w:tabs>
              <w:jc w:val="center"/>
            </w:pPr>
          </w:p>
        </w:tc>
      </w:tr>
      <w:tr w:rsidR="006D7698" w:rsidRPr="002B7452" w14:paraId="31307D72" w14:textId="77777777" w:rsidTr="006D7698">
        <w:tc>
          <w:tcPr>
            <w:tcW w:w="2444" w:type="dxa"/>
          </w:tcPr>
          <w:p w14:paraId="51EAAD90" w14:textId="77777777" w:rsidR="006D7698" w:rsidRPr="002B7452" w:rsidRDefault="006D7698" w:rsidP="006D7698">
            <w:pPr>
              <w:tabs>
                <w:tab w:val="left" w:pos="993"/>
              </w:tabs>
              <w:jc w:val="center"/>
            </w:pPr>
            <w:r w:rsidRPr="002B7452">
              <w:rPr>
                <w:position w:val="-6"/>
              </w:rPr>
              <w:object w:dxaOrig="360" w:dyaOrig="279" w14:anchorId="4E56B76F">
                <v:shape id="_x0000_i1026" type="#_x0000_t75" style="width:17.85pt;height:13.8pt" o:ole="">
                  <v:imagedata r:id="rId11" o:title=""/>
                </v:shape>
                <o:OLEObject Type="Embed" ProgID="Equation.DSMT4" ShapeID="_x0000_i1026" DrawAspect="Content" ObjectID="_1766985254" r:id="rId12"/>
              </w:object>
            </w:r>
          </w:p>
        </w:tc>
        <w:tc>
          <w:tcPr>
            <w:tcW w:w="2444" w:type="dxa"/>
          </w:tcPr>
          <w:p w14:paraId="33114967" w14:textId="77777777" w:rsidR="006D7698" w:rsidRPr="002B7452" w:rsidRDefault="006D7698" w:rsidP="006D7698">
            <w:pPr>
              <w:tabs>
                <w:tab w:val="left" w:pos="993"/>
              </w:tabs>
              <w:jc w:val="center"/>
            </w:pPr>
          </w:p>
        </w:tc>
        <w:tc>
          <w:tcPr>
            <w:tcW w:w="2445" w:type="dxa"/>
          </w:tcPr>
          <w:p w14:paraId="3939B0F6" w14:textId="77777777" w:rsidR="006D7698" w:rsidRPr="002B7452" w:rsidRDefault="006D7698" w:rsidP="006D7698">
            <w:pPr>
              <w:tabs>
                <w:tab w:val="left" w:pos="993"/>
              </w:tabs>
              <w:jc w:val="center"/>
            </w:pPr>
          </w:p>
        </w:tc>
        <w:tc>
          <w:tcPr>
            <w:tcW w:w="2445" w:type="dxa"/>
          </w:tcPr>
          <w:p w14:paraId="75469E36" w14:textId="77777777" w:rsidR="006D7698" w:rsidRPr="002B7452" w:rsidRDefault="006D7698" w:rsidP="006D7698">
            <w:pPr>
              <w:tabs>
                <w:tab w:val="left" w:pos="993"/>
              </w:tabs>
              <w:jc w:val="center"/>
            </w:pPr>
          </w:p>
        </w:tc>
      </w:tr>
      <w:tr w:rsidR="006D7698" w:rsidRPr="002B7452" w14:paraId="7DA5089F" w14:textId="77777777" w:rsidTr="006D7698">
        <w:tc>
          <w:tcPr>
            <w:tcW w:w="2444" w:type="dxa"/>
          </w:tcPr>
          <w:p w14:paraId="2C4953C2" w14:textId="77777777" w:rsidR="006D7698" w:rsidRPr="002B7452" w:rsidRDefault="006D7698" w:rsidP="006D7698">
            <w:pPr>
              <w:tabs>
                <w:tab w:val="left" w:pos="993"/>
              </w:tabs>
              <w:jc w:val="center"/>
            </w:pPr>
            <w:r w:rsidRPr="002B7452">
              <w:rPr>
                <w:position w:val="-24"/>
              </w:rPr>
              <w:object w:dxaOrig="440" w:dyaOrig="660" w14:anchorId="6FC7F67C">
                <v:shape id="_x0000_i1027" type="#_x0000_t75" style="width:21.9pt;height:32.85pt" o:ole="">
                  <v:imagedata r:id="rId13" o:title=""/>
                </v:shape>
                <o:OLEObject Type="Embed" ProgID="Equation.DSMT4" ShapeID="_x0000_i1027" DrawAspect="Content" ObjectID="_1766985255" r:id="rId14"/>
              </w:object>
            </w:r>
          </w:p>
        </w:tc>
        <w:tc>
          <w:tcPr>
            <w:tcW w:w="2444" w:type="dxa"/>
          </w:tcPr>
          <w:p w14:paraId="141F0F0C" w14:textId="77777777" w:rsidR="006D7698" w:rsidRPr="002B7452" w:rsidRDefault="006D7698" w:rsidP="006D7698">
            <w:pPr>
              <w:tabs>
                <w:tab w:val="left" w:pos="993"/>
              </w:tabs>
              <w:jc w:val="center"/>
            </w:pPr>
          </w:p>
        </w:tc>
        <w:tc>
          <w:tcPr>
            <w:tcW w:w="2445" w:type="dxa"/>
          </w:tcPr>
          <w:p w14:paraId="06910379" w14:textId="77777777" w:rsidR="006D7698" w:rsidRPr="002B7452" w:rsidRDefault="006D7698" w:rsidP="006D7698">
            <w:pPr>
              <w:tabs>
                <w:tab w:val="left" w:pos="993"/>
              </w:tabs>
              <w:jc w:val="center"/>
            </w:pPr>
          </w:p>
        </w:tc>
        <w:tc>
          <w:tcPr>
            <w:tcW w:w="2445" w:type="dxa"/>
          </w:tcPr>
          <w:p w14:paraId="043EF0B5" w14:textId="77777777" w:rsidR="006D7698" w:rsidRPr="002B7452" w:rsidRDefault="006D7698" w:rsidP="006D7698">
            <w:pPr>
              <w:tabs>
                <w:tab w:val="left" w:pos="993"/>
              </w:tabs>
              <w:jc w:val="center"/>
            </w:pPr>
          </w:p>
        </w:tc>
      </w:tr>
      <w:tr w:rsidR="006D7698" w:rsidRPr="002B7452" w14:paraId="6DF4B84B" w14:textId="77777777" w:rsidTr="006D7698">
        <w:tc>
          <w:tcPr>
            <w:tcW w:w="2444" w:type="dxa"/>
          </w:tcPr>
          <w:p w14:paraId="3F48B6CB" w14:textId="77777777" w:rsidR="006D7698" w:rsidRPr="002B7452" w:rsidRDefault="006D7698" w:rsidP="006D7698">
            <w:pPr>
              <w:tabs>
                <w:tab w:val="left" w:pos="993"/>
              </w:tabs>
              <w:jc w:val="center"/>
            </w:pPr>
            <w:r w:rsidRPr="002B7452">
              <w:rPr>
                <w:position w:val="-6"/>
              </w:rPr>
              <w:object w:dxaOrig="260" w:dyaOrig="240" w14:anchorId="6547F917">
                <v:shape id="_x0000_i1028" type="#_x0000_t75" style="width:13.25pt;height:12.1pt" o:ole="">
                  <v:imagedata r:id="rId15" o:title=""/>
                </v:shape>
                <o:OLEObject Type="Embed" ProgID="Equation.DSMT4" ShapeID="_x0000_i1028" DrawAspect="Content" ObjectID="_1766985256" r:id="rId16"/>
              </w:object>
            </w:r>
          </w:p>
        </w:tc>
        <w:tc>
          <w:tcPr>
            <w:tcW w:w="2444" w:type="dxa"/>
          </w:tcPr>
          <w:p w14:paraId="63996D79" w14:textId="77777777" w:rsidR="006D7698" w:rsidRPr="002B7452" w:rsidRDefault="006D7698" w:rsidP="006D7698">
            <w:pPr>
              <w:tabs>
                <w:tab w:val="left" w:pos="993"/>
              </w:tabs>
              <w:jc w:val="center"/>
            </w:pPr>
          </w:p>
        </w:tc>
        <w:tc>
          <w:tcPr>
            <w:tcW w:w="2445" w:type="dxa"/>
          </w:tcPr>
          <w:p w14:paraId="1009B219" w14:textId="77777777" w:rsidR="006D7698" w:rsidRPr="002B7452" w:rsidRDefault="006D7698" w:rsidP="006D7698">
            <w:pPr>
              <w:tabs>
                <w:tab w:val="left" w:pos="993"/>
              </w:tabs>
              <w:jc w:val="center"/>
            </w:pPr>
          </w:p>
        </w:tc>
        <w:tc>
          <w:tcPr>
            <w:tcW w:w="2445" w:type="dxa"/>
          </w:tcPr>
          <w:p w14:paraId="5F021537" w14:textId="77777777" w:rsidR="006D7698" w:rsidRPr="002B7452" w:rsidRDefault="006D7698" w:rsidP="006D7698">
            <w:pPr>
              <w:tabs>
                <w:tab w:val="left" w:pos="993"/>
              </w:tabs>
              <w:jc w:val="center"/>
            </w:pPr>
          </w:p>
        </w:tc>
      </w:tr>
      <w:tr w:rsidR="006D7698" w:rsidRPr="002B7452" w14:paraId="59E1C346" w14:textId="77777777" w:rsidTr="006D7698">
        <w:tc>
          <w:tcPr>
            <w:tcW w:w="2444" w:type="dxa"/>
          </w:tcPr>
          <w:p w14:paraId="604F02DD" w14:textId="77777777" w:rsidR="006D7698" w:rsidRPr="002B7452" w:rsidRDefault="006D7698" w:rsidP="006D7698">
            <w:pPr>
              <w:tabs>
                <w:tab w:val="left" w:pos="993"/>
              </w:tabs>
              <w:jc w:val="center"/>
            </w:pPr>
            <w:r w:rsidRPr="002B7452">
              <w:rPr>
                <w:position w:val="-12"/>
              </w:rPr>
              <w:object w:dxaOrig="520" w:dyaOrig="300" w14:anchorId="152BE5EA">
                <v:shape id="_x0000_i1029" type="#_x0000_t75" style="width:25.9pt;height:15pt" o:ole="">
                  <v:imagedata r:id="rId17" o:title=""/>
                </v:shape>
                <o:OLEObject Type="Embed" ProgID="Equation.DSMT4" ShapeID="_x0000_i1029" DrawAspect="Content" ObjectID="_1766985257" r:id="rId18"/>
              </w:object>
            </w:r>
          </w:p>
        </w:tc>
        <w:tc>
          <w:tcPr>
            <w:tcW w:w="2444" w:type="dxa"/>
          </w:tcPr>
          <w:p w14:paraId="522DCE99" w14:textId="77777777" w:rsidR="006D7698" w:rsidRPr="002B7452" w:rsidRDefault="006D7698" w:rsidP="006D7698">
            <w:pPr>
              <w:tabs>
                <w:tab w:val="left" w:pos="993"/>
              </w:tabs>
              <w:jc w:val="center"/>
            </w:pPr>
          </w:p>
        </w:tc>
        <w:tc>
          <w:tcPr>
            <w:tcW w:w="2445" w:type="dxa"/>
          </w:tcPr>
          <w:p w14:paraId="425B9627" w14:textId="77777777" w:rsidR="006D7698" w:rsidRPr="002B7452" w:rsidRDefault="006D7698" w:rsidP="006D7698">
            <w:pPr>
              <w:tabs>
                <w:tab w:val="left" w:pos="993"/>
              </w:tabs>
              <w:jc w:val="center"/>
            </w:pPr>
          </w:p>
        </w:tc>
        <w:tc>
          <w:tcPr>
            <w:tcW w:w="2445" w:type="dxa"/>
          </w:tcPr>
          <w:p w14:paraId="4E9C3673" w14:textId="77777777" w:rsidR="006D7698" w:rsidRPr="002B7452" w:rsidRDefault="006D7698" w:rsidP="006D7698">
            <w:pPr>
              <w:tabs>
                <w:tab w:val="left" w:pos="993"/>
              </w:tabs>
              <w:jc w:val="center"/>
            </w:pPr>
          </w:p>
        </w:tc>
      </w:tr>
      <w:tr w:rsidR="006D7698" w:rsidRPr="002B7452" w14:paraId="2217E5BA" w14:textId="77777777" w:rsidTr="006D7698">
        <w:tc>
          <w:tcPr>
            <w:tcW w:w="2444" w:type="dxa"/>
          </w:tcPr>
          <w:p w14:paraId="450D4B0B" w14:textId="77777777" w:rsidR="006D7698" w:rsidRPr="002B7452" w:rsidRDefault="006D7698" w:rsidP="006D7698">
            <w:pPr>
              <w:tabs>
                <w:tab w:val="left" w:pos="993"/>
              </w:tabs>
              <w:jc w:val="center"/>
            </w:pPr>
            <w:r w:rsidRPr="002B7452">
              <w:rPr>
                <w:position w:val="-24"/>
              </w:rPr>
              <w:object w:dxaOrig="300" w:dyaOrig="660" w14:anchorId="501FED77">
                <v:shape id="_x0000_i1030" type="#_x0000_t75" style="width:15pt;height:32.85pt" o:ole="">
                  <v:imagedata r:id="rId19" o:title=""/>
                </v:shape>
                <o:OLEObject Type="Embed" ProgID="Equation.DSMT4" ShapeID="_x0000_i1030" DrawAspect="Content" ObjectID="_1766985258" r:id="rId20"/>
              </w:object>
            </w:r>
          </w:p>
        </w:tc>
        <w:tc>
          <w:tcPr>
            <w:tcW w:w="2444" w:type="dxa"/>
          </w:tcPr>
          <w:p w14:paraId="2A04AD14" w14:textId="77777777" w:rsidR="006D7698" w:rsidRPr="002B7452" w:rsidRDefault="006D7698" w:rsidP="006D7698">
            <w:pPr>
              <w:tabs>
                <w:tab w:val="left" w:pos="993"/>
              </w:tabs>
              <w:jc w:val="center"/>
            </w:pPr>
          </w:p>
        </w:tc>
        <w:tc>
          <w:tcPr>
            <w:tcW w:w="2445" w:type="dxa"/>
          </w:tcPr>
          <w:p w14:paraId="1070A811" w14:textId="77777777" w:rsidR="006D7698" w:rsidRPr="002B7452" w:rsidRDefault="006D7698" w:rsidP="006D7698">
            <w:pPr>
              <w:tabs>
                <w:tab w:val="left" w:pos="993"/>
              </w:tabs>
              <w:jc w:val="center"/>
            </w:pPr>
          </w:p>
        </w:tc>
        <w:tc>
          <w:tcPr>
            <w:tcW w:w="2445" w:type="dxa"/>
          </w:tcPr>
          <w:p w14:paraId="4CEC58CF" w14:textId="77777777" w:rsidR="006D7698" w:rsidRPr="002B7452" w:rsidRDefault="006D7698" w:rsidP="006D7698">
            <w:pPr>
              <w:tabs>
                <w:tab w:val="left" w:pos="993"/>
              </w:tabs>
              <w:jc w:val="center"/>
            </w:pPr>
          </w:p>
        </w:tc>
      </w:tr>
      <w:tr w:rsidR="006D7698" w:rsidRPr="002B7452" w14:paraId="10709AEE" w14:textId="77777777" w:rsidTr="006D7698">
        <w:tc>
          <w:tcPr>
            <w:tcW w:w="2444" w:type="dxa"/>
          </w:tcPr>
          <w:p w14:paraId="09D4D2F6" w14:textId="77777777" w:rsidR="006D7698" w:rsidRPr="002B7452" w:rsidRDefault="006D7698" w:rsidP="006D7698">
            <w:pPr>
              <w:tabs>
                <w:tab w:val="left" w:pos="993"/>
              </w:tabs>
              <w:jc w:val="center"/>
            </w:pPr>
            <w:r w:rsidRPr="002B7452">
              <w:rPr>
                <w:position w:val="-24"/>
              </w:rPr>
              <w:object w:dxaOrig="520" w:dyaOrig="660" w14:anchorId="73E5D58E">
                <v:shape id="_x0000_i1031" type="#_x0000_t75" style="width:25.9pt;height:32.85pt" o:ole="">
                  <v:imagedata r:id="rId21" o:title=""/>
                </v:shape>
                <o:OLEObject Type="Embed" ProgID="Equation.DSMT4" ShapeID="_x0000_i1031" DrawAspect="Content" ObjectID="_1766985259" r:id="rId22"/>
              </w:object>
            </w:r>
          </w:p>
        </w:tc>
        <w:tc>
          <w:tcPr>
            <w:tcW w:w="2444" w:type="dxa"/>
          </w:tcPr>
          <w:p w14:paraId="44ADD84C" w14:textId="77777777" w:rsidR="006D7698" w:rsidRPr="002B7452" w:rsidRDefault="006D7698" w:rsidP="006D7698">
            <w:pPr>
              <w:tabs>
                <w:tab w:val="left" w:pos="993"/>
              </w:tabs>
              <w:jc w:val="center"/>
            </w:pPr>
          </w:p>
        </w:tc>
        <w:tc>
          <w:tcPr>
            <w:tcW w:w="2445" w:type="dxa"/>
          </w:tcPr>
          <w:p w14:paraId="5C4FA689" w14:textId="77777777" w:rsidR="006D7698" w:rsidRPr="002B7452" w:rsidRDefault="006D7698" w:rsidP="006D7698">
            <w:pPr>
              <w:tabs>
                <w:tab w:val="left" w:pos="993"/>
              </w:tabs>
              <w:jc w:val="center"/>
            </w:pPr>
          </w:p>
        </w:tc>
        <w:tc>
          <w:tcPr>
            <w:tcW w:w="2445" w:type="dxa"/>
          </w:tcPr>
          <w:p w14:paraId="76B4C82F" w14:textId="77777777" w:rsidR="006D7698" w:rsidRPr="002B7452" w:rsidRDefault="006D7698" w:rsidP="006D7698">
            <w:pPr>
              <w:tabs>
                <w:tab w:val="left" w:pos="993"/>
              </w:tabs>
              <w:jc w:val="center"/>
            </w:pPr>
          </w:p>
        </w:tc>
      </w:tr>
      <w:tr w:rsidR="006D7698" w:rsidRPr="002B7452" w14:paraId="5E0ACFE1" w14:textId="77777777" w:rsidTr="006D7698">
        <w:tc>
          <w:tcPr>
            <w:tcW w:w="2444" w:type="dxa"/>
          </w:tcPr>
          <w:p w14:paraId="4AF446A5" w14:textId="77777777" w:rsidR="006D7698" w:rsidRPr="002B7452" w:rsidRDefault="006D7698" w:rsidP="006D7698">
            <w:pPr>
              <w:tabs>
                <w:tab w:val="left" w:pos="993"/>
              </w:tabs>
              <w:jc w:val="center"/>
            </w:pPr>
            <w:r w:rsidRPr="002B7452">
              <w:rPr>
                <w:position w:val="-24"/>
              </w:rPr>
              <w:object w:dxaOrig="600" w:dyaOrig="660" w14:anchorId="533E94EE">
                <v:shape id="_x0000_i1032" type="#_x0000_t75" style="width:29.95pt;height:32.85pt" o:ole="">
                  <v:imagedata r:id="rId23" o:title=""/>
                </v:shape>
                <o:OLEObject Type="Embed" ProgID="Equation.DSMT4" ShapeID="_x0000_i1032" DrawAspect="Content" ObjectID="_1766985260" r:id="rId24"/>
              </w:object>
            </w:r>
          </w:p>
        </w:tc>
        <w:tc>
          <w:tcPr>
            <w:tcW w:w="2444" w:type="dxa"/>
          </w:tcPr>
          <w:p w14:paraId="18470BE6" w14:textId="77777777" w:rsidR="006D7698" w:rsidRPr="002B7452" w:rsidRDefault="006D7698" w:rsidP="006D7698">
            <w:pPr>
              <w:tabs>
                <w:tab w:val="left" w:pos="993"/>
              </w:tabs>
              <w:jc w:val="center"/>
            </w:pPr>
          </w:p>
        </w:tc>
        <w:tc>
          <w:tcPr>
            <w:tcW w:w="2445" w:type="dxa"/>
          </w:tcPr>
          <w:p w14:paraId="78A035DE" w14:textId="77777777" w:rsidR="006D7698" w:rsidRPr="002B7452" w:rsidRDefault="006D7698" w:rsidP="006D7698">
            <w:pPr>
              <w:tabs>
                <w:tab w:val="left" w:pos="993"/>
              </w:tabs>
              <w:jc w:val="center"/>
            </w:pPr>
          </w:p>
        </w:tc>
        <w:tc>
          <w:tcPr>
            <w:tcW w:w="2445" w:type="dxa"/>
          </w:tcPr>
          <w:p w14:paraId="353F7225" w14:textId="77777777" w:rsidR="006D7698" w:rsidRPr="002B7452" w:rsidRDefault="006D7698" w:rsidP="006D7698">
            <w:pPr>
              <w:tabs>
                <w:tab w:val="left" w:pos="993"/>
              </w:tabs>
              <w:jc w:val="center"/>
            </w:pPr>
          </w:p>
        </w:tc>
      </w:tr>
    </w:tbl>
    <w:p w14:paraId="5FD5CDCB" w14:textId="77777777" w:rsidR="006D7698" w:rsidRDefault="006D7698" w:rsidP="006D7698"/>
    <w:p w14:paraId="44006EE4" w14:textId="77777777" w:rsidR="002B7452" w:rsidRPr="002B7452" w:rsidRDefault="002B7452" w:rsidP="006D7698"/>
    <w:p w14:paraId="2844C388" w14:textId="77777777" w:rsidR="006D7698" w:rsidRPr="002B7452" w:rsidRDefault="006D7698" w:rsidP="006D7698">
      <w:pPr>
        <w:pStyle w:val="PargrafodaLista"/>
        <w:numPr>
          <w:ilvl w:val="0"/>
          <w:numId w:val="2"/>
        </w:numPr>
      </w:pPr>
      <w:r w:rsidRPr="002B7452">
        <w:t>Calcula:</w:t>
      </w:r>
    </w:p>
    <w:p w14:paraId="710E09A0" w14:textId="77777777" w:rsidR="006D7698" w:rsidRPr="002B7452" w:rsidRDefault="006D7698" w:rsidP="006D7698"/>
    <w:p w14:paraId="42943B6E" w14:textId="77777777" w:rsidR="006D7698" w:rsidRPr="002B7452" w:rsidRDefault="006D7698" w:rsidP="006D7698"/>
    <w:p w14:paraId="4BB8D1FD" w14:textId="77777777" w:rsidR="006D7698" w:rsidRPr="002B7452" w:rsidRDefault="00A84D63" w:rsidP="006D7698">
      <w:r w:rsidRPr="002B7452">
        <w:t xml:space="preserve">             </w:t>
      </w:r>
      <w:r w:rsidRPr="002B7452">
        <w:rPr>
          <w:position w:val="-84"/>
        </w:rPr>
        <w:object w:dxaOrig="7960" w:dyaOrig="1560" w14:anchorId="22E4617A">
          <v:shape id="_x0000_i1033" type="#_x0000_t75" style="width:398pt;height:77.75pt" o:ole="">
            <v:imagedata r:id="rId25" o:title=""/>
          </v:shape>
          <o:OLEObject Type="Embed" ProgID="Equation.DSMT4" ShapeID="_x0000_i1033" DrawAspect="Content" ObjectID="_1766985261" r:id="rId26"/>
        </w:object>
      </w:r>
    </w:p>
    <w:p w14:paraId="0C5CA763" w14:textId="77777777" w:rsidR="006D7698" w:rsidRDefault="006D7698" w:rsidP="006D7698"/>
    <w:p w14:paraId="3CE96919" w14:textId="77777777" w:rsidR="002B7452" w:rsidRPr="002B7452" w:rsidRDefault="002B7452" w:rsidP="006D7698"/>
    <w:p w14:paraId="598E3796" w14:textId="77777777" w:rsidR="006D7698" w:rsidRDefault="00A84D63" w:rsidP="006D7698">
      <w:pPr>
        <w:pStyle w:val="PargrafodaLista"/>
        <w:numPr>
          <w:ilvl w:val="0"/>
          <w:numId w:val="2"/>
        </w:numPr>
      </w:pPr>
      <w:r w:rsidRPr="002B7452">
        <w:t xml:space="preserve">Escreve dois monómios semelhantes ao monómio </w:t>
      </w:r>
      <w:r w:rsidRPr="002B7452">
        <w:rPr>
          <w:position w:val="-24"/>
        </w:rPr>
        <w:object w:dxaOrig="900" w:dyaOrig="680" w14:anchorId="2E7C5831">
          <v:shape id="_x0000_i1034" type="#_x0000_t75" style="width:44.95pt;height:34pt" o:ole="">
            <v:imagedata r:id="rId27" o:title=""/>
          </v:shape>
          <o:OLEObject Type="Embed" ProgID="Equation.DSMT4" ShapeID="_x0000_i1034" DrawAspect="Content" ObjectID="_1766985262" r:id="rId28"/>
        </w:object>
      </w:r>
    </w:p>
    <w:p w14:paraId="6011E0A0" w14:textId="77777777" w:rsidR="002B7452" w:rsidRPr="002B7452" w:rsidRDefault="002B7452" w:rsidP="002B7452">
      <w:pPr>
        <w:pStyle w:val="PargrafodaLista"/>
      </w:pPr>
    </w:p>
    <w:p w14:paraId="3FF75F4B" w14:textId="77777777" w:rsidR="00A84D63" w:rsidRPr="002B7452" w:rsidRDefault="00A84D63" w:rsidP="00A84D63">
      <w:pPr>
        <w:pStyle w:val="PargrafodaLista"/>
      </w:pPr>
    </w:p>
    <w:p w14:paraId="100F8602" w14:textId="77777777" w:rsidR="00A84D63" w:rsidRPr="002B7452" w:rsidRDefault="00A84D63" w:rsidP="006D7698">
      <w:pPr>
        <w:pStyle w:val="PargrafodaLista"/>
        <w:numPr>
          <w:ilvl w:val="0"/>
          <w:numId w:val="2"/>
        </w:numPr>
      </w:pPr>
      <w:r w:rsidRPr="002B7452">
        <w:t>Reduz as seguintes expressões à sua forma mais simples</w:t>
      </w:r>
    </w:p>
    <w:p w14:paraId="3E94B253" w14:textId="77777777" w:rsidR="006D7698" w:rsidRPr="002B7452" w:rsidRDefault="006D7698" w:rsidP="006D7698"/>
    <w:p w14:paraId="6989EB73" w14:textId="77777777" w:rsidR="006D7698" w:rsidRPr="002B7452" w:rsidRDefault="00A84D63" w:rsidP="006D7698">
      <w:r w:rsidRPr="002B7452">
        <w:t xml:space="preserve">            </w:t>
      </w:r>
      <w:r w:rsidRPr="002B7452">
        <w:rPr>
          <w:position w:val="-76"/>
        </w:rPr>
        <w:object w:dxaOrig="6660" w:dyaOrig="1660" w14:anchorId="73502597">
          <v:shape id="_x0000_i1035" type="#_x0000_t75" style="width:332.95pt;height:82.95pt" o:ole="">
            <v:imagedata r:id="rId29" o:title=""/>
          </v:shape>
          <o:OLEObject Type="Embed" ProgID="Equation.DSMT4" ShapeID="_x0000_i1035" DrawAspect="Content" ObjectID="_1766985263" r:id="rId30"/>
        </w:object>
      </w:r>
    </w:p>
    <w:p w14:paraId="6B1A77B0" w14:textId="77777777" w:rsidR="00A84D63" w:rsidRPr="002B7452" w:rsidRDefault="00A84D63" w:rsidP="006D7698"/>
    <w:p w14:paraId="716E7DC4" w14:textId="77777777" w:rsidR="00A84D63" w:rsidRPr="002B7452" w:rsidRDefault="00A84D63" w:rsidP="006D7698"/>
    <w:p w14:paraId="36DBB886" w14:textId="77777777" w:rsidR="00A84D63" w:rsidRPr="002B7452" w:rsidRDefault="00A84D63" w:rsidP="00A84D63">
      <w:pPr>
        <w:pStyle w:val="PargrafodaLista"/>
        <w:numPr>
          <w:ilvl w:val="0"/>
          <w:numId w:val="2"/>
        </w:numPr>
      </w:pPr>
      <w:r w:rsidRPr="002B7452">
        <w:t>Simplifica as seguintes expressões:</w:t>
      </w:r>
    </w:p>
    <w:p w14:paraId="2642AAF2" w14:textId="77777777" w:rsidR="00A84D63" w:rsidRPr="002B7452" w:rsidRDefault="00A84D63" w:rsidP="006D7698"/>
    <w:p w14:paraId="66A4DD94" w14:textId="77777777" w:rsidR="00A84D63" w:rsidRPr="002B7452" w:rsidRDefault="00A84D63" w:rsidP="002B7452">
      <w:pPr>
        <w:spacing w:line="276" w:lineRule="auto"/>
      </w:pPr>
      <w:r w:rsidRPr="002B7452">
        <w:t xml:space="preserve">          </w:t>
      </w:r>
      <w:r w:rsidRPr="002B7452">
        <w:rPr>
          <w:position w:val="-156"/>
        </w:rPr>
        <w:object w:dxaOrig="6100" w:dyaOrig="2900" w14:anchorId="64BF113B">
          <v:shape id="_x0000_i1072" type="#_x0000_t75" style="width:305.3pt;height:145.15pt" o:ole="">
            <v:imagedata r:id="rId31" o:title=""/>
          </v:shape>
          <o:OLEObject Type="Embed" ProgID="Equation.DSMT4" ShapeID="_x0000_i1072" DrawAspect="Content" ObjectID="_1766985264" r:id="rId32"/>
        </w:object>
      </w:r>
    </w:p>
    <w:p w14:paraId="5DD56489" w14:textId="77777777" w:rsidR="00A84D63" w:rsidRPr="002B7452" w:rsidRDefault="00A84D63" w:rsidP="006D7698"/>
    <w:p w14:paraId="6DE91431" w14:textId="77777777" w:rsidR="002B7452" w:rsidRDefault="002B7452" w:rsidP="002B7452">
      <w:pPr>
        <w:pStyle w:val="PargrafodaLista"/>
      </w:pPr>
    </w:p>
    <w:p w14:paraId="5E7EB994" w14:textId="2C73B4BA" w:rsidR="00A84D63" w:rsidRPr="002B7452" w:rsidRDefault="00A84D63" w:rsidP="00A84D63">
      <w:pPr>
        <w:pStyle w:val="PargrafodaLista"/>
        <w:numPr>
          <w:ilvl w:val="0"/>
          <w:numId w:val="2"/>
        </w:numPr>
      </w:pPr>
      <w:r w:rsidRPr="002B7452">
        <w:t>Considera os polinómios:</w:t>
      </w:r>
    </w:p>
    <w:p w14:paraId="3EA24C7D" w14:textId="77777777" w:rsidR="00A84D63" w:rsidRPr="002B7452" w:rsidRDefault="00A84D63" w:rsidP="00A84D63">
      <w:pPr>
        <w:pStyle w:val="PargrafodaLista"/>
      </w:pPr>
    </w:p>
    <w:p w14:paraId="735D3C8F" w14:textId="77777777" w:rsidR="00A84D63" w:rsidRPr="002B7452" w:rsidRDefault="00427E09" w:rsidP="00A84D63">
      <w:pPr>
        <w:pStyle w:val="PargrafodaLista"/>
      </w:pPr>
      <w:r w:rsidRPr="002B7452">
        <w:rPr>
          <w:position w:val="-76"/>
        </w:rPr>
        <w:object w:dxaOrig="5040" w:dyaOrig="1660" w14:anchorId="1104FC8C">
          <v:shape id="_x0000_i1037" type="#_x0000_t75" style="width:252.3pt;height:82.95pt" o:ole="">
            <v:imagedata r:id="rId33" o:title=""/>
          </v:shape>
          <o:OLEObject Type="Embed" ProgID="Equation.DSMT4" ShapeID="_x0000_i1037" DrawAspect="Content" ObjectID="_1766985265" r:id="rId34"/>
        </w:object>
      </w:r>
    </w:p>
    <w:p w14:paraId="5AE94264" w14:textId="77777777" w:rsidR="006D7698" w:rsidRPr="002B7452" w:rsidRDefault="006D7698" w:rsidP="006D7698"/>
    <w:p w14:paraId="41A4EDB0" w14:textId="77777777" w:rsidR="006D7698" w:rsidRPr="002B7452" w:rsidRDefault="00427E09" w:rsidP="00427E09">
      <w:pPr>
        <w:ind w:left="709"/>
      </w:pPr>
      <w:r w:rsidRPr="002B7452">
        <w:t>Determina:</w:t>
      </w:r>
    </w:p>
    <w:p w14:paraId="6F3F6056" w14:textId="77777777" w:rsidR="00427E09" w:rsidRPr="002B7452" w:rsidRDefault="00427E09" w:rsidP="006D7698"/>
    <w:p w14:paraId="6D5FB68E" w14:textId="77777777" w:rsidR="00427E09" w:rsidRPr="002B7452" w:rsidRDefault="00427E09" w:rsidP="006D7698">
      <w:r w:rsidRPr="002B7452">
        <w:t xml:space="preserve">          </w:t>
      </w:r>
      <w:r w:rsidR="003E1C9C" w:rsidRPr="002B7452">
        <w:rPr>
          <w:position w:val="-16"/>
        </w:rPr>
        <w:object w:dxaOrig="7860" w:dyaOrig="440" w14:anchorId="075940DC">
          <v:shape id="_x0000_i1038" type="#_x0000_t75" style="width:392.85pt;height:21.9pt" o:ole="">
            <v:imagedata r:id="rId35" o:title=""/>
          </v:shape>
          <o:OLEObject Type="Embed" ProgID="Equation.DSMT4" ShapeID="_x0000_i1038" DrawAspect="Content" ObjectID="_1766985266" r:id="rId36"/>
        </w:object>
      </w:r>
    </w:p>
    <w:p w14:paraId="0BEB5469" w14:textId="45C1D81C" w:rsidR="006D7698" w:rsidRDefault="002B7452" w:rsidP="006D7698">
      <w:r>
        <w:t>~</w:t>
      </w:r>
    </w:p>
    <w:p w14:paraId="009D452E" w14:textId="77777777" w:rsidR="002B7452" w:rsidRPr="002B7452" w:rsidRDefault="002B7452" w:rsidP="006D7698"/>
    <w:p w14:paraId="5E11E622" w14:textId="77777777" w:rsidR="006D7698" w:rsidRPr="002B7452" w:rsidRDefault="00427E09" w:rsidP="00427E09">
      <w:pPr>
        <w:pStyle w:val="PargrafodaLista"/>
        <w:numPr>
          <w:ilvl w:val="0"/>
          <w:numId w:val="2"/>
        </w:numPr>
      </w:pPr>
      <w:r w:rsidRPr="002B7452">
        <w:t>Calcula e simplifica</w:t>
      </w:r>
    </w:p>
    <w:p w14:paraId="6FB683B6" w14:textId="77777777" w:rsidR="00427E09" w:rsidRPr="002B7452" w:rsidRDefault="00427E09" w:rsidP="00427E09">
      <w:pPr>
        <w:pStyle w:val="PargrafodaLista"/>
      </w:pPr>
    </w:p>
    <w:p w14:paraId="47E7C365" w14:textId="77777777" w:rsidR="006D7698" w:rsidRPr="002B7452" w:rsidRDefault="006D7698" w:rsidP="006D7698"/>
    <w:p w14:paraId="213FD149" w14:textId="77777777" w:rsidR="006D7698" w:rsidRPr="002B7452" w:rsidRDefault="003E1C9C" w:rsidP="006D7698">
      <w:r w:rsidRPr="002B7452">
        <w:t xml:space="preserve">          </w:t>
      </w:r>
      <w:r w:rsidRPr="002B7452">
        <w:rPr>
          <w:position w:val="-132"/>
        </w:rPr>
        <w:object w:dxaOrig="6580" w:dyaOrig="3120" w14:anchorId="0619DBAB">
          <v:shape id="_x0000_i1039" type="#_x0000_t75" style="width:328.9pt;height:156.1pt" o:ole="">
            <v:imagedata r:id="rId37" o:title=""/>
          </v:shape>
          <o:OLEObject Type="Embed" ProgID="Equation.DSMT4" ShapeID="_x0000_i1039" DrawAspect="Content" ObjectID="_1766985267" r:id="rId38"/>
        </w:object>
      </w:r>
    </w:p>
    <w:p w14:paraId="284C9DF6" w14:textId="77777777" w:rsidR="006D7698" w:rsidRPr="002B7452" w:rsidRDefault="006D7698" w:rsidP="006D7698"/>
    <w:p w14:paraId="1E54A1F0" w14:textId="77777777" w:rsidR="006D7698" w:rsidRPr="002B7452" w:rsidRDefault="006D7698" w:rsidP="006D7698"/>
    <w:p w14:paraId="2FD5372D" w14:textId="77777777" w:rsidR="006D7698" w:rsidRPr="002B7452" w:rsidRDefault="006D7698" w:rsidP="006D7698"/>
    <w:p w14:paraId="21B27BA9" w14:textId="77777777" w:rsidR="006D7698" w:rsidRPr="002B7452" w:rsidRDefault="006D7698" w:rsidP="006D7698"/>
    <w:p w14:paraId="573ED2B7" w14:textId="77777777" w:rsidR="006D7698" w:rsidRPr="002B7452" w:rsidRDefault="006D7698" w:rsidP="006D7698"/>
    <w:p w14:paraId="2026ABE5" w14:textId="77777777" w:rsidR="00E40D1D" w:rsidRPr="00A84D63" w:rsidRDefault="00E40D1D">
      <w:pPr>
        <w:rPr>
          <w:rFonts w:ascii="Comic Sans MS" w:hAnsi="Comic Sans MS"/>
          <w:sz w:val="22"/>
          <w:szCs w:val="22"/>
        </w:rPr>
      </w:pPr>
    </w:p>
    <w:sectPr w:rsidR="00E40D1D" w:rsidRPr="00A84D63" w:rsidSect="006D00CF">
      <w:footerReference w:type="default" r:id="rId39"/>
      <w:pgSz w:w="11906" w:h="16838" w:code="9"/>
      <w:pgMar w:top="567" w:right="1134" w:bottom="1134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D23188D" w14:textId="77777777" w:rsidR="003E1C9C" w:rsidRDefault="003E1C9C" w:rsidP="003E1C9C">
      <w:r>
        <w:separator/>
      </w:r>
    </w:p>
  </w:endnote>
  <w:endnote w:type="continuationSeparator" w:id="0">
    <w:p w14:paraId="64790CC4" w14:textId="77777777" w:rsidR="003E1C9C" w:rsidRDefault="003E1C9C" w:rsidP="003E1C9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Helv">
    <w:altName w:val="Arial"/>
    <w:panose1 w:val="020B0604020202030204"/>
    <w:charset w:val="00"/>
    <w:family w:val="swiss"/>
    <w:notTrueType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mic Sans MS">
    <w:panose1 w:val="030F0702030302020204"/>
    <w:charset w:val="00"/>
    <w:family w:val="script"/>
    <w:pitch w:val="variable"/>
    <w:sig w:usb0="00000287" w:usb1="00000013" w:usb2="00000000" w:usb3="00000000" w:csb0="0000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45126B0" w14:textId="77777777" w:rsidR="002B7452" w:rsidRDefault="003E1C9C">
    <w:pPr>
      <w:pStyle w:val="Rodap"/>
      <w:pBdr>
        <w:top w:val="thinThickSmallGap" w:sz="24" w:space="1" w:color="622423" w:themeColor="accent2" w:themeShade="7F"/>
      </w:pBdr>
      <w:rPr>
        <w:rFonts w:asciiTheme="majorHAnsi" w:hAnsiTheme="majorHAnsi"/>
      </w:rPr>
    </w:pPr>
    <w:r>
      <w:rPr>
        <w:rFonts w:ascii="Comic Sans MS" w:hAnsi="Comic Sans MS"/>
        <w:sz w:val="16"/>
        <w:szCs w:val="16"/>
      </w:rPr>
      <w:t>Ficha de polinómios</w:t>
    </w:r>
    <w:r w:rsidRPr="00CD7825">
      <w:rPr>
        <w:rFonts w:ascii="Comic Sans MS" w:hAnsi="Comic Sans MS"/>
        <w:sz w:val="16"/>
        <w:szCs w:val="16"/>
      </w:rPr>
      <w:ptab w:relativeTo="margin" w:alignment="right" w:leader="none"/>
    </w:r>
    <w:r w:rsidRPr="00CD7825">
      <w:rPr>
        <w:rFonts w:ascii="Comic Sans MS" w:hAnsi="Comic Sans MS"/>
        <w:sz w:val="16"/>
        <w:szCs w:val="16"/>
      </w:rPr>
      <w:t>Página</w:t>
    </w:r>
    <w:r>
      <w:rPr>
        <w:rFonts w:asciiTheme="majorHAnsi" w:hAnsiTheme="majorHAnsi"/>
      </w:rPr>
      <w:t xml:space="preserve"> </w:t>
    </w:r>
    <w:r>
      <w:fldChar w:fldCharType="begin"/>
    </w:r>
    <w:r>
      <w:instrText xml:space="preserve"> PAGE   \* MERGEFORMAT </w:instrText>
    </w:r>
    <w:r>
      <w:fldChar w:fldCharType="separate"/>
    </w:r>
    <w:r w:rsidR="00F3228D" w:rsidRPr="00F3228D">
      <w:rPr>
        <w:rFonts w:asciiTheme="majorHAnsi" w:hAnsiTheme="majorHAnsi"/>
        <w:noProof/>
      </w:rPr>
      <w:t>1</w:t>
    </w:r>
    <w:r>
      <w:fldChar w:fldCharType="end"/>
    </w:r>
  </w:p>
  <w:p w14:paraId="68463050" w14:textId="77777777" w:rsidR="002B7452" w:rsidRDefault="002B7452">
    <w:pPr>
      <w:pStyle w:val="Rodap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C4FD0EB" w14:textId="77777777" w:rsidR="003E1C9C" w:rsidRDefault="003E1C9C" w:rsidP="003E1C9C">
      <w:r>
        <w:separator/>
      </w:r>
    </w:p>
  </w:footnote>
  <w:footnote w:type="continuationSeparator" w:id="0">
    <w:p w14:paraId="4902DBA2" w14:textId="77777777" w:rsidR="003E1C9C" w:rsidRDefault="003E1C9C" w:rsidP="003E1C9C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4C0364"/>
    <w:multiLevelType w:val="hybridMultilevel"/>
    <w:tmpl w:val="3292543C"/>
    <w:lvl w:ilvl="0" w:tplc="0816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8160019" w:tentative="1">
      <w:start w:val="1"/>
      <w:numFmt w:val="lowerLetter"/>
      <w:lvlText w:val="%2."/>
      <w:lvlJc w:val="left"/>
      <w:pPr>
        <w:ind w:left="1440" w:hanging="360"/>
      </w:pPr>
    </w:lvl>
    <w:lvl w:ilvl="2" w:tplc="0816001B" w:tentative="1">
      <w:start w:val="1"/>
      <w:numFmt w:val="lowerRoman"/>
      <w:lvlText w:val="%3."/>
      <w:lvlJc w:val="right"/>
      <w:pPr>
        <w:ind w:left="2160" w:hanging="180"/>
      </w:pPr>
    </w:lvl>
    <w:lvl w:ilvl="3" w:tplc="0816000F" w:tentative="1">
      <w:start w:val="1"/>
      <w:numFmt w:val="decimal"/>
      <w:lvlText w:val="%4."/>
      <w:lvlJc w:val="left"/>
      <w:pPr>
        <w:ind w:left="2880" w:hanging="360"/>
      </w:pPr>
    </w:lvl>
    <w:lvl w:ilvl="4" w:tplc="08160019" w:tentative="1">
      <w:start w:val="1"/>
      <w:numFmt w:val="lowerLetter"/>
      <w:lvlText w:val="%5."/>
      <w:lvlJc w:val="left"/>
      <w:pPr>
        <w:ind w:left="3600" w:hanging="360"/>
      </w:pPr>
    </w:lvl>
    <w:lvl w:ilvl="5" w:tplc="0816001B" w:tentative="1">
      <w:start w:val="1"/>
      <w:numFmt w:val="lowerRoman"/>
      <w:lvlText w:val="%6."/>
      <w:lvlJc w:val="right"/>
      <w:pPr>
        <w:ind w:left="4320" w:hanging="180"/>
      </w:pPr>
    </w:lvl>
    <w:lvl w:ilvl="6" w:tplc="0816000F" w:tentative="1">
      <w:start w:val="1"/>
      <w:numFmt w:val="decimal"/>
      <w:lvlText w:val="%7."/>
      <w:lvlJc w:val="left"/>
      <w:pPr>
        <w:ind w:left="5040" w:hanging="360"/>
      </w:pPr>
    </w:lvl>
    <w:lvl w:ilvl="7" w:tplc="08160019" w:tentative="1">
      <w:start w:val="1"/>
      <w:numFmt w:val="lowerLetter"/>
      <w:lvlText w:val="%8."/>
      <w:lvlJc w:val="left"/>
      <w:pPr>
        <w:ind w:left="5760" w:hanging="360"/>
      </w:pPr>
    </w:lvl>
    <w:lvl w:ilvl="8" w:tplc="08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64683CDA"/>
    <w:multiLevelType w:val="hybridMultilevel"/>
    <w:tmpl w:val="324AB71A"/>
    <w:lvl w:ilvl="0" w:tplc="0816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8160019" w:tentative="1">
      <w:start w:val="1"/>
      <w:numFmt w:val="lowerLetter"/>
      <w:lvlText w:val="%2."/>
      <w:lvlJc w:val="left"/>
      <w:pPr>
        <w:ind w:left="1440" w:hanging="360"/>
      </w:pPr>
    </w:lvl>
    <w:lvl w:ilvl="2" w:tplc="0816001B" w:tentative="1">
      <w:start w:val="1"/>
      <w:numFmt w:val="lowerRoman"/>
      <w:lvlText w:val="%3."/>
      <w:lvlJc w:val="right"/>
      <w:pPr>
        <w:ind w:left="2160" w:hanging="180"/>
      </w:pPr>
    </w:lvl>
    <w:lvl w:ilvl="3" w:tplc="0816000F" w:tentative="1">
      <w:start w:val="1"/>
      <w:numFmt w:val="decimal"/>
      <w:lvlText w:val="%4."/>
      <w:lvlJc w:val="left"/>
      <w:pPr>
        <w:ind w:left="2880" w:hanging="360"/>
      </w:pPr>
    </w:lvl>
    <w:lvl w:ilvl="4" w:tplc="08160019" w:tentative="1">
      <w:start w:val="1"/>
      <w:numFmt w:val="lowerLetter"/>
      <w:lvlText w:val="%5."/>
      <w:lvlJc w:val="left"/>
      <w:pPr>
        <w:ind w:left="3600" w:hanging="360"/>
      </w:pPr>
    </w:lvl>
    <w:lvl w:ilvl="5" w:tplc="0816001B" w:tentative="1">
      <w:start w:val="1"/>
      <w:numFmt w:val="lowerRoman"/>
      <w:lvlText w:val="%6."/>
      <w:lvlJc w:val="right"/>
      <w:pPr>
        <w:ind w:left="4320" w:hanging="180"/>
      </w:pPr>
    </w:lvl>
    <w:lvl w:ilvl="6" w:tplc="0816000F" w:tentative="1">
      <w:start w:val="1"/>
      <w:numFmt w:val="decimal"/>
      <w:lvlText w:val="%7."/>
      <w:lvlJc w:val="left"/>
      <w:pPr>
        <w:ind w:left="5040" w:hanging="360"/>
      </w:pPr>
    </w:lvl>
    <w:lvl w:ilvl="7" w:tplc="08160019" w:tentative="1">
      <w:start w:val="1"/>
      <w:numFmt w:val="lowerLetter"/>
      <w:lvlText w:val="%8."/>
      <w:lvlJc w:val="left"/>
      <w:pPr>
        <w:ind w:left="5760" w:hanging="360"/>
      </w:pPr>
    </w:lvl>
    <w:lvl w:ilvl="8" w:tplc="0816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179394311">
    <w:abstractNumId w:val="0"/>
  </w:num>
  <w:num w:numId="2" w16cid:durableId="404883966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30"/>
  <w:proofState w:spelling="clean" w:grammar="clean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D7698"/>
    <w:rsid w:val="002B7452"/>
    <w:rsid w:val="002F0769"/>
    <w:rsid w:val="003E1C9C"/>
    <w:rsid w:val="00427E09"/>
    <w:rsid w:val="006D7698"/>
    <w:rsid w:val="00A84D63"/>
    <w:rsid w:val="00E40D1D"/>
    <w:rsid w:val="00F3228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t-PT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1"/>
    <o:shapelayout v:ext="edit">
      <o:idmap v:ext="edit" data="1"/>
    </o:shapelayout>
  </w:shapeDefaults>
  <w:decimalSymbol w:val=","/>
  <w:listSeparator w:val=";"/>
  <w14:docId w14:val="74E8DBC9"/>
  <w15:docId w15:val="{DFB659EA-C74F-4A24-98A0-25CCFE387A4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pt-PT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6D7698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pt-PT"/>
    </w:rPr>
  </w:style>
  <w:style w:type="paragraph" w:styleId="Ttulo1">
    <w:name w:val="heading 1"/>
    <w:basedOn w:val="Normal"/>
    <w:next w:val="Normal"/>
    <w:link w:val="Ttulo1Carter"/>
    <w:qFormat/>
    <w:rsid w:val="006D7698"/>
    <w:pPr>
      <w:keepNext/>
      <w:spacing w:before="240" w:after="60"/>
      <w:outlineLvl w:val="0"/>
    </w:pPr>
    <w:rPr>
      <w:rFonts w:ascii="Helv" w:hAnsi="Helv"/>
      <w:b/>
      <w:kern w:val="28"/>
      <w:sz w:val="28"/>
      <w:szCs w:val="20"/>
    </w:rPr>
  </w:style>
  <w:style w:type="character" w:default="1" w:styleId="Tipodeletrapredefinidodopargraf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character" w:customStyle="1" w:styleId="Ttulo1Carter">
    <w:name w:val="Título 1 Caráter"/>
    <w:basedOn w:val="Tipodeletrapredefinidodopargrafo"/>
    <w:link w:val="Ttulo1"/>
    <w:rsid w:val="006D7698"/>
    <w:rPr>
      <w:rFonts w:ascii="Helv" w:eastAsia="Times New Roman" w:hAnsi="Helv" w:cs="Times New Roman"/>
      <w:b/>
      <w:kern w:val="28"/>
      <w:sz w:val="28"/>
      <w:szCs w:val="20"/>
      <w:lang w:eastAsia="pt-PT"/>
    </w:rPr>
  </w:style>
  <w:style w:type="paragraph" w:styleId="Rodap">
    <w:name w:val="footer"/>
    <w:basedOn w:val="Normal"/>
    <w:link w:val="RodapCarter"/>
    <w:unhideWhenUsed/>
    <w:rsid w:val="006D7698"/>
    <w:pPr>
      <w:tabs>
        <w:tab w:val="center" w:pos="4252"/>
        <w:tab w:val="right" w:pos="8504"/>
      </w:tabs>
    </w:pPr>
  </w:style>
  <w:style w:type="character" w:customStyle="1" w:styleId="RodapCarter">
    <w:name w:val="Rodapé Caráter"/>
    <w:basedOn w:val="Tipodeletrapredefinidodopargrafo"/>
    <w:link w:val="Rodap"/>
    <w:rsid w:val="006D7698"/>
    <w:rPr>
      <w:rFonts w:ascii="Times New Roman" w:eastAsia="Times New Roman" w:hAnsi="Times New Roman" w:cs="Times New Roman"/>
      <w:sz w:val="24"/>
      <w:szCs w:val="24"/>
      <w:lang w:eastAsia="pt-PT"/>
    </w:rPr>
  </w:style>
  <w:style w:type="paragraph" w:styleId="Textodebalo">
    <w:name w:val="Balloon Text"/>
    <w:basedOn w:val="Normal"/>
    <w:link w:val="TextodebaloCarter"/>
    <w:uiPriority w:val="99"/>
    <w:semiHidden/>
    <w:unhideWhenUsed/>
    <w:rsid w:val="006D7698"/>
    <w:rPr>
      <w:rFonts w:ascii="Tahoma" w:hAnsi="Tahoma" w:cs="Tahoma"/>
      <w:sz w:val="16"/>
      <w:szCs w:val="16"/>
    </w:rPr>
  </w:style>
  <w:style w:type="character" w:customStyle="1" w:styleId="TextodebaloCarter">
    <w:name w:val="Texto de balão Caráter"/>
    <w:basedOn w:val="Tipodeletrapredefinidodopargrafo"/>
    <w:link w:val="Textodebalo"/>
    <w:uiPriority w:val="99"/>
    <w:semiHidden/>
    <w:rsid w:val="006D7698"/>
    <w:rPr>
      <w:rFonts w:ascii="Tahoma" w:eastAsia="Times New Roman" w:hAnsi="Tahoma" w:cs="Tahoma"/>
      <w:sz w:val="16"/>
      <w:szCs w:val="16"/>
      <w:lang w:eastAsia="pt-PT"/>
    </w:rPr>
  </w:style>
  <w:style w:type="paragraph" w:styleId="PargrafodaLista">
    <w:name w:val="List Paragraph"/>
    <w:basedOn w:val="Normal"/>
    <w:uiPriority w:val="34"/>
    <w:qFormat/>
    <w:rsid w:val="006D7698"/>
    <w:pPr>
      <w:ind w:left="720"/>
      <w:contextualSpacing/>
    </w:pPr>
  </w:style>
  <w:style w:type="table" w:styleId="TabelacomGrelha">
    <w:name w:val="Table Grid"/>
    <w:basedOn w:val="Tabelanormal"/>
    <w:uiPriority w:val="59"/>
    <w:rsid w:val="006D769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Cabealho">
    <w:name w:val="header"/>
    <w:basedOn w:val="Normal"/>
    <w:link w:val="CabealhoCarter"/>
    <w:uiPriority w:val="99"/>
    <w:semiHidden/>
    <w:unhideWhenUsed/>
    <w:rsid w:val="003E1C9C"/>
    <w:pPr>
      <w:tabs>
        <w:tab w:val="center" w:pos="4252"/>
        <w:tab w:val="right" w:pos="8504"/>
      </w:tabs>
    </w:pPr>
  </w:style>
  <w:style w:type="character" w:customStyle="1" w:styleId="CabealhoCarter">
    <w:name w:val="Cabeçalho Caráter"/>
    <w:basedOn w:val="Tipodeletrapredefinidodopargrafo"/>
    <w:link w:val="Cabealho"/>
    <w:uiPriority w:val="99"/>
    <w:semiHidden/>
    <w:rsid w:val="003E1C9C"/>
    <w:rPr>
      <w:rFonts w:ascii="Times New Roman" w:eastAsia="Times New Roman" w:hAnsi="Times New Roman" w:cs="Times New Roman"/>
      <w:sz w:val="24"/>
      <w:szCs w:val="24"/>
      <w:lang w:eastAsia="pt-PT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footer" Target="footer1.xml"/><Relationship Id="rId21" Type="http://schemas.openxmlformats.org/officeDocument/2006/relationships/image" Target="media/image8.wmf"/><Relationship Id="rId34" Type="http://schemas.openxmlformats.org/officeDocument/2006/relationships/oleObject" Target="embeddings/oleObject13.bin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2.wmf"/><Relationship Id="rId41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40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8" Type="http://schemas.openxmlformats.org/officeDocument/2006/relationships/image" Target="media/image1.jpeg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/Relationships>
</file>

<file path=word/theme/theme1.xml><?xml version="1.0" encoding="utf-8"?>
<a:theme xmlns:a="http://schemas.openxmlformats.org/drawingml/2006/main" name="Tema do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D9B15E38-D0F0-4634-874A-C8556FC08F2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2</Pages>
  <Words>140</Words>
  <Characters>762</Characters>
  <Application>Microsoft Office Word</Application>
  <DocSecurity>0</DocSecurity>
  <Lines>6</Lines>
  <Paragraphs>1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>M. E. - GEPE</Company>
  <LinksUpToDate>false</LinksUpToDate>
  <CharactersWithSpaces>90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Maria José C. Alves A. Madeira</cp:lastModifiedBy>
  <cp:revision>2</cp:revision>
  <dcterms:created xsi:type="dcterms:W3CDTF">2024-01-17T08:28:00Z</dcterms:created>
  <dcterms:modified xsi:type="dcterms:W3CDTF">2024-01-17T08:28:00Z</dcterms:modified>
</cp:coreProperties>
</file>